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59E058" w14:textId="3FAD3786" w:rsidR="001060E5" w:rsidRPr="005151E4" w:rsidRDefault="007D327B" w:rsidP="005151E4">
      <w:pPr>
        <w:pStyle w:val="Default"/>
        <w:rPr>
          <w:sz w:val="28"/>
          <w:szCs w:val="28"/>
        </w:rPr>
      </w:pPr>
      <w:r>
        <w:rPr>
          <w:b/>
          <w:sz w:val="28"/>
          <w:szCs w:val="28"/>
        </w:rPr>
        <w:t>Experiment 1</w:t>
      </w:r>
      <w:r w:rsidR="008D3EBB">
        <w:rPr>
          <w:b/>
          <w:sz w:val="28"/>
          <w:szCs w:val="28"/>
        </w:rPr>
        <w:t>7</w:t>
      </w:r>
      <w:r w:rsidR="001060E5" w:rsidRPr="006773A6">
        <w:rPr>
          <w:sz w:val="28"/>
          <w:szCs w:val="28"/>
        </w:rPr>
        <w:t>:</w:t>
      </w:r>
      <w:r w:rsidR="001060E5" w:rsidRPr="005151E4">
        <w:rPr>
          <w:sz w:val="28"/>
          <w:szCs w:val="28"/>
        </w:rPr>
        <w:t xml:space="preserve"> </w:t>
      </w:r>
      <w:r w:rsidR="005151E4" w:rsidRPr="005151E4">
        <w:rPr>
          <w:sz w:val="28"/>
          <w:szCs w:val="28"/>
        </w:rPr>
        <w:t xml:space="preserve"> </w:t>
      </w:r>
      <w:r w:rsidR="00056994">
        <w:rPr>
          <w:bCs/>
          <w:sz w:val="28"/>
          <w:szCs w:val="28"/>
        </w:rPr>
        <w:t>Statistical Analysis</w:t>
      </w:r>
    </w:p>
    <w:p w14:paraId="56004910" w14:textId="77777777" w:rsidR="001060E5" w:rsidRDefault="003E6200" w:rsidP="001060E5">
      <w:pPr>
        <w:rPr>
          <w:color w:val="000000"/>
          <w:sz w:val="24"/>
          <w:szCs w:val="24"/>
        </w:rPr>
      </w:pPr>
      <w:r w:rsidRPr="007D327B">
        <w:rPr>
          <w:color w:val="000000"/>
          <w:sz w:val="24"/>
          <w:szCs w:val="24"/>
          <w:highlight w:val="yellow"/>
        </w:rPr>
        <w:t>(Edit this document as needed)</w:t>
      </w:r>
    </w:p>
    <w:p w14:paraId="63FFD462" w14:textId="77777777" w:rsidR="004736FA" w:rsidRDefault="004736FA" w:rsidP="001060E5">
      <w:pPr>
        <w:rPr>
          <w:color w:val="000000"/>
          <w:sz w:val="24"/>
          <w:szCs w:val="24"/>
        </w:rPr>
      </w:pPr>
    </w:p>
    <w:p w14:paraId="6883B12E" w14:textId="77777777" w:rsidR="004736FA" w:rsidRDefault="004736FA" w:rsidP="001060E5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artner 1: _______________________________</w:t>
      </w:r>
    </w:p>
    <w:p w14:paraId="1F311C09" w14:textId="77777777" w:rsidR="004736FA" w:rsidRDefault="004736FA" w:rsidP="001060E5">
      <w:pPr>
        <w:rPr>
          <w:color w:val="000000"/>
          <w:sz w:val="24"/>
          <w:szCs w:val="24"/>
        </w:rPr>
      </w:pPr>
    </w:p>
    <w:p w14:paraId="3A0D5572" w14:textId="77777777" w:rsidR="004736FA" w:rsidRPr="003E6200" w:rsidRDefault="004736FA" w:rsidP="004736FA">
      <w:pP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artner 2: _______________________________</w:t>
      </w:r>
    </w:p>
    <w:p w14:paraId="2C93B787" w14:textId="77777777" w:rsidR="004736FA" w:rsidRDefault="004736FA" w:rsidP="001060E5">
      <w:pPr>
        <w:rPr>
          <w:color w:val="000000"/>
          <w:sz w:val="24"/>
          <w:szCs w:val="24"/>
        </w:rPr>
      </w:pPr>
    </w:p>
    <w:p w14:paraId="39F489F7" w14:textId="77777777" w:rsidR="004736FA" w:rsidRPr="003E6200" w:rsidRDefault="004736FA" w:rsidP="001060E5">
      <w:pPr>
        <w:rPr>
          <w:color w:val="000000"/>
          <w:sz w:val="24"/>
          <w:szCs w:val="24"/>
        </w:rPr>
      </w:pPr>
    </w:p>
    <w:p w14:paraId="755D8CFD" w14:textId="77777777" w:rsidR="003E6200" w:rsidRDefault="003E6200" w:rsidP="003E6200">
      <w:pPr>
        <w:jc w:val="both"/>
        <w:rPr>
          <w:i/>
          <w:color w:val="000000"/>
          <w:sz w:val="28"/>
          <w:szCs w:val="24"/>
        </w:rPr>
      </w:pPr>
    </w:p>
    <w:p w14:paraId="20F6B1F6" w14:textId="77777777" w:rsidR="007664EA" w:rsidRDefault="004846B5" w:rsidP="003E6200">
      <w:pPr>
        <w:jc w:val="both"/>
        <w:rPr>
          <w:i/>
          <w:color w:val="000000"/>
          <w:sz w:val="28"/>
          <w:szCs w:val="24"/>
        </w:rPr>
      </w:pPr>
      <w:r>
        <w:rPr>
          <w:i/>
          <w:color w:val="000000"/>
          <w:sz w:val="28"/>
          <w:szCs w:val="24"/>
        </w:rPr>
        <w:t>Part A</w:t>
      </w:r>
    </w:p>
    <w:p w14:paraId="3315DB26" w14:textId="77777777" w:rsidR="004303E5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Statistical results of resistor analysis data</w:t>
      </w:r>
    </w:p>
    <w:p w14:paraId="6884FDCB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19D20AC3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51094F67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Mea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D380984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056994" w:rsidRPr="00260617" w14:paraId="2E4320C9" w14:textId="77777777" w:rsidTr="00260617">
        <w:trPr>
          <w:trHeight w:val="488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29F38D6B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Media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7F850CA5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056994" w:rsidRPr="00260617" w14:paraId="65E37901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04D88D2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Standard Deviatio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1986DD46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62A60C81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173A9558" w14:textId="77777777" w:rsidR="00CA05D3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Possible sources of error during experiment?</w:t>
      </w:r>
    </w:p>
    <w:p w14:paraId="3D801AB3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768D14AC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1D5F0DE9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Is the standard deviation with the range expected by the tolerance?</w:t>
      </w:r>
    </w:p>
    <w:p w14:paraId="62A56E32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7F816A19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22D03D8A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Histogram plot with outlier data point.</w:t>
      </w:r>
    </w:p>
    <w:p w14:paraId="29D5A5BC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443E588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3BC949C7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34203A0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Statistical results of resistor analysis data, without outlier point</w:t>
      </w:r>
    </w:p>
    <w:p w14:paraId="535FC7A2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1C65365E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1C7A7390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Mea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20B00965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056994" w:rsidRPr="00260617" w14:paraId="7707150B" w14:textId="77777777" w:rsidTr="00260617">
        <w:trPr>
          <w:trHeight w:val="488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71E38358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Media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4032C6F2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056994" w:rsidRPr="00260617" w14:paraId="7F8ED740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5BF2CBF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Standard Deviation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72248F00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25E4B3F4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51D85B4D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743373A2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What changes do you notice in the statistical characteristics?</w:t>
      </w:r>
    </w:p>
    <w:p w14:paraId="74E805CF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433CF10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529B4BD6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What type of distribution do you think the histogram represents?</w:t>
      </w:r>
    </w:p>
    <w:p w14:paraId="2AB94555" w14:textId="77777777" w:rsidR="00CA05D3" w:rsidRDefault="00CA05D3" w:rsidP="00351D0F">
      <w:pPr>
        <w:jc w:val="both"/>
        <w:rPr>
          <w:color w:val="000000"/>
          <w:sz w:val="24"/>
          <w:szCs w:val="24"/>
        </w:rPr>
      </w:pPr>
    </w:p>
    <w:p w14:paraId="20A599A2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C03A7D5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34A50E7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Histogram plots with different bin sizes.</w:t>
      </w:r>
    </w:p>
    <w:p w14:paraId="550E5C13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22EF1A8D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49DA4EF1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57134479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1936B664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o you think the type of distribution changed?</w:t>
      </w:r>
    </w:p>
    <w:p w14:paraId="62FFEB66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EF6966D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24F59C6E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7D7EF0B6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09E584A2" w14:textId="77777777" w:rsidR="00056994" w:rsidRDefault="00056994" w:rsidP="00056994">
      <w:pPr>
        <w:jc w:val="both"/>
        <w:rPr>
          <w:i/>
          <w:color w:val="000000"/>
          <w:sz w:val="28"/>
          <w:szCs w:val="24"/>
        </w:rPr>
      </w:pPr>
      <w:r>
        <w:rPr>
          <w:i/>
          <w:color w:val="000000"/>
          <w:sz w:val="28"/>
          <w:szCs w:val="24"/>
        </w:rPr>
        <w:t>Part B</w:t>
      </w:r>
    </w:p>
    <w:p w14:paraId="451E00E9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Correlation coefficient for data set (2,1),(3,2),(4,3)</w:t>
      </w:r>
    </w:p>
    <w:p w14:paraId="2B15BE1E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58F850C9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7C2B45B5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Correlation Coefficient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231E3587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49401991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3B21B4C1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17202B3B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Correlation coefficient for data set (1,1),(3,3),(5,2)</w:t>
      </w:r>
    </w:p>
    <w:p w14:paraId="4827251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7BA6082C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20C7A998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Correlation Coefficient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26C200D1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2B946D4E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783223C5" w14:textId="55A2B00A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Correlation coefficient for </w:t>
      </w:r>
      <w:r w:rsidR="00A701EB">
        <w:rPr>
          <w:color w:val="000000"/>
          <w:sz w:val="24"/>
          <w:szCs w:val="24"/>
        </w:rPr>
        <w:t xml:space="preserve">experiment </w:t>
      </w:r>
      <w:r w:rsidR="00B2454D">
        <w:rPr>
          <w:color w:val="000000"/>
          <w:sz w:val="24"/>
          <w:szCs w:val="24"/>
        </w:rPr>
        <w:t>5</w:t>
      </w:r>
      <w:r>
        <w:rPr>
          <w:color w:val="000000"/>
          <w:sz w:val="24"/>
          <w:szCs w:val="24"/>
        </w:rPr>
        <w:t xml:space="preserve"> data</w:t>
      </w:r>
    </w:p>
    <w:p w14:paraId="369345FC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331DB02C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AF0B37B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Correlation Coefficient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F2254D9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14FC4953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2D95B79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Based on the correlation coefficient, is the data linear?</w:t>
      </w:r>
    </w:p>
    <w:p w14:paraId="63B1E04B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39F68A6B" w14:textId="3B53F752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Correlation coefficient for </w:t>
      </w:r>
      <w:r w:rsidR="00A701EB">
        <w:rPr>
          <w:color w:val="000000"/>
          <w:sz w:val="24"/>
          <w:szCs w:val="24"/>
        </w:rPr>
        <w:t>experiment 1</w:t>
      </w:r>
      <w:r w:rsidR="00B2454D">
        <w:rPr>
          <w:color w:val="000000"/>
          <w:sz w:val="24"/>
          <w:szCs w:val="24"/>
        </w:rPr>
        <w:t>1</w:t>
      </w:r>
      <w:r>
        <w:rPr>
          <w:color w:val="000000"/>
          <w:sz w:val="24"/>
          <w:szCs w:val="24"/>
        </w:rPr>
        <w:t>, Part C data</w:t>
      </w:r>
    </w:p>
    <w:p w14:paraId="4228F74C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484E6EDC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38A402F0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Correlation Coefficient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7119359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03FFCA3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06FE313F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Based on the correlation coefficient, is the data linear?</w:t>
      </w:r>
    </w:p>
    <w:p w14:paraId="60B4025F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74CBD119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4A219D13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Correlation coefficient fo</w:t>
      </w:r>
      <w:r w:rsidR="00D26311">
        <w:rPr>
          <w:color w:val="000000"/>
          <w:sz w:val="24"/>
          <w:szCs w:val="24"/>
        </w:rPr>
        <w:t xml:space="preserve">r </w:t>
      </w:r>
      <w:r w:rsidR="00A701EB">
        <w:rPr>
          <w:color w:val="000000"/>
          <w:sz w:val="24"/>
          <w:szCs w:val="24"/>
        </w:rPr>
        <w:t>experiment</w:t>
      </w:r>
      <w:r w:rsidR="00D26311">
        <w:rPr>
          <w:color w:val="000000"/>
          <w:sz w:val="24"/>
          <w:szCs w:val="24"/>
        </w:rPr>
        <w:t xml:space="preserve"> 1</w:t>
      </w:r>
      <w:r w:rsidR="00CD3B39">
        <w:rPr>
          <w:color w:val="000000"/>
          <w:sz w:val="24"/>
          <w:szCs w:val="24"/>
        </w:rPr>
        <w:t>7</w:t>
      </w:r>
      <w:r w:rsidR="00D26311">
        <w:rPr>
          <w:color w:val="000000"/>
          <w:sz w:val="24"/>
          <w:szCs w:val="24"/>
        </w:rPr>
        <w:t>, Part F</w:t>
      </w:r>
      <w:r>
        <w:rPr>
          <w:color w:val="000000"/>
          <w:sz w:val="24"/>
          <w:szCs w:val="24"/>
        </w:rPr>
        <w:t xml:space="preserve"> data</w:t>
      </w:r>
    </w:p>
    <w:p w14:paraId="0693B873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76388D76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C17BF62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Correlation Coefficient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61607DD" w14:textId="77777777" w:rsidR="00056994" w:rsidRPr="00260617" w:rsidRDefault="00056994" w:rsidP="00260617">
            <w:pPr>
              <w:jc w:val="both"/>
              <w:rPr>
                <w:color w:val="000000"/>
                <w:sz w:val="24"/>
                <w:szCs w:val="24"/>
              </w:rPr>
            </w:pPr>
          </w:p>
        </w:tc>
      </w:tr>
    </w:tbl>
    <w:p w14:paraId="7297E272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47D735E9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Based on the correlation coefficient, is the data linear?</w:t>
      </w:r>
    </w:p>
    <w:p w14:paraId="263C0749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67F0349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051F549D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1DFDBBE4" w14:textId="77777777" w:rsidR="007D327B" w:rsidRDefault="007D327B" w:rsidP="00056994">
      <w:pPr>
        <w:jc w:val="both"/>
        <w:rPr>
          <w:color w:val="000000"/>
          <w:sz w:val="24"/>
          <w:szCs w:val="24"/>
        </w:rPr>
      </w:pPr>
    </w:p>
    <w:p w14:paraId="2A1DDDCA" w14:textId="77777777" w:rsidR="007D327B" w:rsidRDefault="007D327B" w:rsidP="00056994">
      <w:pPr>
        <w:jc w:val="both"/>
        <w:rPr>
          <w:color w:val="000000"/>
          <w:sz w:val="24"/>
          <w:szCs w:val="24"/>
        </w:rPr>
      </w:pPr>
    </w:p>
    <w:p w14:paraId="56D25E8E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5F82550F" w14:textId="77777777" w:rsidR="00056994" w:rsidRDefault="00056994" w:rsidP="00056994">
      <w:pPr>
        <w:jc w:val="both"/>
        <w:rPr>
          <w:i/>
          <w:color w:val="000000"/>
          <w:sz w:val="28"/>
          <w:szCs w:val="24"/>
        </w:rPr>
      </w:pPr>
      <w:r>
        <w:rPr>
          <w:i/>
          <w:color w:val="000000"/>
          <w:sz w:val="28"/>
          <w:szCs w:val="24"/>
        </w:rPr>
        <w:t>Part C</w:t>
      </w:r>
    </w:p>
    <w:p w14:paraId="26061ABC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Current </w:t>
      </w:r>
      <w:r w:rsidR="00C147C7">
        <w:rPr>
          <w:color w:val="000000"/>
          <w:sz w:val="24"/>
          <w:szCs w:val="24"/>
        </w:rPr>
        <w:t>measurements</w:t>
      </w:r>
      <w:r>
        <w:rPr>
          <w:color w:val="000000"/>
          <w:sz w:val="24"/>
          <w:szCs w:val="24"/>
        </w:rPr>
        <w:t>,</w:t>
      </w:r>
    </w:p>
    <w:p w14:paraId="533C628E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056994" w:rsidRPr="00260617" w14:paraId="2735B1E4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E9DCDA2" w14:textId="77777777" w:rsidR="00056994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056994" w:rsidRPr="00260617">
              <w:rPr>
                <w:color w:val="000000"/>
                <w:sz w:val="24"/>
                <w:szCs w:val="24"/>
              </w:rPr>
              <w:t>V, V2 = 2.0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16E696D9" w14:textId="77777777" w:rsidR="00056994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056994" w:rsidRPr="00260617" w14:paraId="452E072E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51F62E00" w14:textId="77777777" w:rsidR="00056994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056994" w:rsidRPr="00260617">
              <w:rPr>
                <w:color w:val="000000"/>
                <w:sz w:val="24"/>
                <w:szCs w:val="24"/>
              </w:rPr>
              <w:t>V, V2 = 2.5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C4F9C5A" w14:textId="77777777" w:rsidR="00056994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</w:tbl>
    <w:p w14:paraId="11D64B80" w14:textId="77777777" w:rsidR="00056994" w:rsidRDefault="00056994" w:rsidP="00056994">
      <w:pPr>
        <w:jc w:val="both"/>
        <w:rPr>
          <w:color w:val="000000"/>
          <w:sz w:val="24"/>
          <w:szCs w:val="24"/>
        </w:rPr>
      </w:pPr>
    </w:p>
    <w:p w14:paraId="651B3488" w14:textId="77777777" w:rsidR="00056994" w:rsidRDefault="00C147C7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ranspose of matrix A</w:t>
      </w:r>
    </w:p>
    <w:p w14:paraId="5FBB26BD" w14:textId="77777777" w:rsidR="00C147C7" w:rsidRDefault="00C147C7" w:rsidP="00351D0F">
      <w:pPr>
        <w:jc w:val="both"/>
        <w:rPr>
          <w:color w:val="000000"/>
          <w:sz w:val="24"/>
          <w:szCs w:val="24"/>
        </w:rPr>
      </w:pPr>
    </w:p>
    <w:p w14:paraId="29C9F8A1" w14:textId="77777777" w:rsidR="00C147C7" w:rsidRDefault="00C147C7" w:rsidP="00351D0F">
      <w:pPr>
        <w:jc w:val="both"/>
        <w:rPr>
          <w:color w:val="000000"/>
          <w:sz w:val="24"/>
          <w:szCs w:val="24"/>
        </w:rPr>
      </w:pPr>
    </w:p>
    <w:p w14:paraId="4453F568" w14:textId="77777777" w:rsidR="00C147C7" w:rsidRDefault="00C147C7" w:rsidP="00351D0F">
      <w:pPr>
        <w:jc w:val="both"/>
      </w:pPr>
      <w:r>
        <w:rPr>
          <w:color w:val="000000"/>
          <w:sz w:val="24"/>
          <w:szCs w:val="24"/>
        </w:rPr>
        <w:t xml:space="preserve">Multiplication of </w:t>
      </w:r>
      <w:r w:rsidRPr="00662B27">
        <w:rPr>
          <w:position w:val="-16"/>
        </w:rPr>
        <w:object w:dxaOrig="680" w:dyaOrig="440" w14:anchorId="1E21CF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2.75pt" o:ole="">
            <v:imagedata r:id="rId7" o:title=""/>
          </v:shape>
          <o:OLEObject Type="Embed" ProgID="Equation.DSMT4" ShapeID="_x0000_i1025" DrawAspect="Content" ObjectID="_1708869002" r:id="rId8"/>
        </w:object>
      </w:r>
    </w:p>
    <w:p w14:paraId="63FA641B" w14:textId="77777777" w:rsidR="00056994" w:rsidRDefault="00056994" w:rsidP="00351D0F">
      <w:pPr>
        <w:jc w:val="both"/>
        <w:rPr>
          <w:color w:val="000000"/>
          <w:sz w:val="24"/>
          <w:szCs w:val="24"/>
        </w:rPr>
      </w:pPr>
    </w:p>
    <w:p w14:paraId="17DF4B09" w14:textId="77777777" w:rsidR="00C147C7" w:rsidRDefault="00C147C7" w:rsidP="00351D0F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nverse of </w:t>
      </w:r>
      <w:r w:rsidRPr="00662B27">
        <w:rPr>
          <w:position w:val="-16"/>
        </w:rPr>
        <w:object w:dxaOrig="820" w:dyaOrig="480" w14:anchorId="121C8B69">
          <v:shape id="_x0000_i1026" type="#_x0000_t75" style="width:41.75pt;height:22.75pt" o:ole="">
            <v:imagedata r:id="rId9" o:title=""/>
          </v:shape>
          <o:OLEObject Type="Embed" ProgID="Equation.DSMT4" ShapeID="_x0000_i1026" DrawAspect="Content" ObjectID="_1708869003" r:id="rId10"/>
        </w:object>
      </w:r>
    </w:p>
    <w:p w14:paraId="6C4E48F8" w14:textId="77777777" w:rsidR="00C147C7" w:rsidRDefault="00C147C7" w:rsidP="00351D0F">
      <w:pPr>
        <w:jc w:val="both"/>
        <w:rPr>
          <w:color w:val="000000"/>
          <w:sz w:val="24"/>
          <w:szCs w:val="24"/>
        </w:rPr>
      </w:pPr>
    </w:p>
    <w:p w14:paraId="125254D9" w14:textId="77777777" w:rsidR="00C147C7" w:rsidRDefault="00C147C7" w:rsidP="00351D0F">
      <w:pPr>
        <w:jc w:val="both"/>
        <w:rPr>
          <w:color w:val="000000"/>
          <w:sz w:val="24"/>
          <w:szCs w:val="24"/>
        </w:rPr>
      </w:pPr>
    </w:p>
    <w:p w14:paraId="7B8DBAF5" w14:textId="77777777" w:rsidR="00C147C7" w:rsidRDefault="00C147C7" w:rsidP="00351D0F">
      <w:pPr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Multiplication of  </w:t>
      </w:r>
      <w:r w:rsidRPr="00662B27">
        <w:rPr>
          <w:position w:val="-16"/>
        </w:rPr>
        <w:object w:dxaOrig="1260" w:dyaOrig="480" w14:anchorId="6C1CFB35">
          <v:shape id="_x0000_i1027" type="#_x0000_t75" style="width:64.5pt;height:22.75pt" o:ole="">
            <v:imagedata r:id="rId11" o:title=""/>
          </v:shape>
          <o:OLEObject Type="Embed" ProgID="Equation.DSMT4" ShapeID="_x0000_i1027" DrawAspect="Content" ObjectID="_1708869004" r:id="rId12"/>
        </w:object>
      </w:r>
    </w:p>
    <w:p w14:paraId="074A36B4" w14:textId="77777777" w:rsidR="00C147C7" w:rsidRDefault="00C147C7" w:rsidP="00351D0F">
      <w:pPr>
        <w:jc w:val="both"/>
        <w:rPr>
          <w:sz w:val="24"/>
          <w:szCs w:val="24"/>
        </w:rPr>
      </w:pPr>
    </w:p>
    <w:p w14:paraId="452147DF" w14:textId="77777777" w:rsidR="00C147C7" w:rsidRDefault="00C147C7" w:rsidP="00351D0F">
      <w:pPr>
        <w:jc w:val="both"/>
        <w:rPr>
          <w:sz w:val="24"/>
          <w:szCs w:val="24"/>
        </w:rPr>
      </w:pPr>
      <w:r>
        <w:rPr>
          <w:sz w:val="24"/>
          <w:szCs w:val="24"/>
        </w:rPr>
        <w:t>Linear Coefficients</w:t>
      </w:r>
    </w:p>
    <w:p w14:paraId="28CEFD7F" w14:textId="77777777" w:rsidR="00C147C7" w:rsidRDefault="00C147C7" w:rsidP="00351D0F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C147C7" w:rsidRPr="00260617" w14:paraId="0740192F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27DFAF8E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4B5E99D3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</w:p>
        </w:tc>
      </w:tr>
      <w:tr w:rsidR="00C147C7" w:rsidRPr="00260617" w14:paraId="0E52CEB2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112D845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AFFB1C0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ab/>
            </w:r>
            <w:r w:rsidRPr="00260617">
              <w:rPr>
                <w:color w:val="000000"/>
                <w:sz w:val="24"/>
                <w:szCs w:val="24"/>
              </w:rPr>
              <w:tab/>
            </w:r>
          </w:p>
        </w:tc>
      </w:tr>
    </w:tbl>
    <w:p w14:paraId="19D04222" w14:textId="77777777" w:rsidR="00C147C7" w:rsidRDefault="00C147C7" w:rsidP="00351D0F">
      <w:pPr>
        <w:jc w:val="both"/>
        <w:rPr>
          <w:sz w:val="24"/>
          <w:szCs w:val="24"/>
        </w:rPr>
      </w:pPr>
    </w:p>
    <w:p w14:paraId="6585C00E" w14:textId="77777777" w:rsidR="00C147C7" w:rsidRDefault="00C147C7" w:rsidP="00351D0F">
      <w:pPr>
        <w:jc w:val="both"/>
        <w:rPr>
          <w:sz w:val="24"/>
          <w:szCs w:val="24"/>
        </w:rPr>
      </w:pPr>
      <w:r>
        <w:rPr>
          <w:sz w:val="24"/>
          <w:szCs w:val="24"/>
        </w:rPr>
        <w:t>Estimate of current when V1 = V2 = 2.5V</w:t>
      </w:r>
    </w:p>
    <w:p w14:paraId="5725D1A5" w14:textId="77777777" w:rsidR="00C147C7" w:rsidRDefault="00C147C7" w:rsidP="00351D0F">
      <w:pPr>
        <w:jc w:val="both"/>
        <w:rPr>
          <w:sz w:val="24"/>
          <w:szCs w:val="24"/>
        </w:rPr>
      </w:pPr>
    </w:p>
    <w:p w14:paraId="60E88ABF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color w:val="000000"/>
          <w:sz w:val="24"/>
          <w:szCs w:val="24"/>
        </w:rPr>
        <w:lastRenderedPageBreak/>
        <w:t>Current measurements,</w:t>
      </w:r>
    </w:p>
    <w:p w14:paraId="541F9920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C147C7" w:rsidRPr="00260617" w14:paraId="7885CE0D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5B42555D" w14:textId="77777777" w:rsidR="00C147C7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C147C7" w:rsidRPr="00260617">
              <w:rPr>
                <w:color w:val="000000"/>
                <w:sz w:val="24"/>
                <w:szCs w:val="24"/>
              </w:rPr>
              <w:t>V, V2 = 2.0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1AD1AA7A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77E82C74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03ED0B8" w14:textId="77777777" w:rsidR="00C147C7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C147C7" w:rsidRPr="00260617">
              <w:rPr>
                <w:color w:val="000000"/>
                <w:sz w:val="24"/>
                <w:szCs w:val="24"/>
              </w:rPr>
              <w:t>V, V2 = 2.5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44D9F065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214EE9ED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20FE4F36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573181D7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13E1F8E5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B70F440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7571C35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</w:tbl>
    <w:p w14:paraId="5F162249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6F2E3417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ranspose of matrix A</w:t>
      </w:r>
    </w:p>
    <w:p w14:paraId="5A9153EF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144DE227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0AE99BFB" w14:textId="77777777" w:rsidR="00C147C7" w:rsidRDefault="00C147C7" w:rsidP="00C147C7">
      <w:pPr>
        <w:jc w:val="both"/>
      </w:pPr>
      <w:r>
        <w:rPr>
          <w:color w:val="000000"/>
          <w:sz w:val="24"/>
          <w:szCs w:val="24"/>
        </w:rPr>
        <w:t xml:space="preserve">Multiplication of </w:t>
      </w:r>
      <w:r w:rsidRPr="00662B27">
        <w:rPr>
          <w:position w:val="-16"/>
        </w:rPr>
        <w:object w:dxaOrig="680" w:dyaOrig="440" w14:anchorId="2EDE05B5">
          <v:shape id="_x0000_i1028" type="#_x0000_t75" style="width:34pt;height:22.75pt" o:ole="">
            <v:imagedata r:id="rId7" o:title=""/>
          </v:shape>
          <o:OLEObject Type="Embed" ProgID="Equation.DSMT4" ShapeID="_x0000_i1028" DrawAspect="Content" ObjectID="_1708869005" r:id="rId13"/>
        </w:object>
      </w:r>
    </w:p>
    <w:p w14:paraId="3F11AD4C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24321088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nverse of </w:t>
      </w:r>
      <w:r w:rsidRPr="00662B27">
        <w:rPr>
          <w:position w:val="-16"/>
        </w:rPr>
        <w:object w:dxaOrig="820" w:dyaOrig="480" w14:anchorId="168DC87F">
          <v:shape id="_x0000_i1029" type="#_x0000_t75" style="width:41.75pt;height:22.75pt" o:ole="">
            <v:imagedata r:id="rId9" o:title=""/>
          </v:shape>
          <o:OLEObject Type="Embed" ProgID="Equation.DSMT4" ShapeID="_x0000_i1029" DrawAspect="Content" ObjectID="_1708869006" r:id="rId14"/>
        </w:object>
      </w:r>
    </w:p>
    <w:p w14:paraId="2FB0F5AB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32CD66CE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0CEDC3D5" w14:textId="77777777" w:rsidR="00C147C7" w:rsidRDefault="00C147C7" w:rsidP="00C147C7">
      <w:pPr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Multiplication of  </w:t>
      </w:r>
      <w:r w:rsidRPr="00662B27">
        <w:rPr>
          <w:position w:val="-16"/>
        </w:rPr>
        <w:object w:dxaOrig="1260" w:dyaOrig="480" w14:anchorId="58517E83">
          <v:shape id="_x0000_i1030" type="#_x0000_t75" style="width:64.5pt;height:22.75pt" o:ole="">
            <v:imagedata r:id="rId11" o:title=""/>
          </v:shape>
          <o:OLEObject Type="Embed" ProgID="Equation.DSMT4" ShapeID="_x0000_i1030" DrawAspect="Content" ObjectID="_1708869007" r:id="rId15"/>
        </w:object>
      </w:r>
    </w:p>
    <w:p w14:paraId="187E7170" w14:textId="77777777" w:rsidR="00C147C7" w:rsidRDefault="00C147C7" w:rsidP="00C147C7">
      <w:pPr>
        <w:jc w:val="both"/>
        <w:rPr>
          <w:sz w:val="24"/>
          <w:szCs w:val="24"/>
        </w:rPr>
      </w:pPr>
    </w:p>
    <w:p w14:paraId="45D28BDC" w14:textId="77777777" w:rsidR="00C147C7" w:rsidRDefault="00C147C7" w:rsidP="00C147C7">
      <w:pPr>
        <w:jc w:val="both"/>
        <w:rPr>
          <w:sz w:val="24"/>
          <w:szCs w:val="24"/>
        </w:rPr>
      </w:pPr>
      <w:r>
        <w:rPr>
          <w:sz w:val="24"/>
          <w:szCs w:val="24"/>
        </w:rPr>
        <w:t>Linear Coefficients</w:t>
      </w:r>
    </w:p>
    <w:p w14:paraId="394C5D46" w14:textId="77777777" w:rsidR="00C147C7" w:rsidRDefault="00C147C7" w:rsidP="00C147C7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C147C7" w:rsidRPr="00260617" w14:paraId="6F447945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1A324EA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2ACC00B9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</w:p>
        </w:tc>
      </w:tr>
      <w:tr w:rsidR="00C147C7" w:rsidRPr="00260617" w14:paraId="69C374D2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30ED3185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1691930F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ab/>
            </w:r>
            <w:r w:rsidRPr="00260617">
              <w:rPr>
                <w:color w:val="000000"/>
                <w:sz w:val="24"/>
                <w:szCs w:val="24"/>
              </w:rPr>
              <w:tab/>
            </w:r>
          </w:p>
        </w:tc>
      </w:tr>
    </w:tbl>
    <w:p w14:paraId="0A659C58" w14:textId="77777777" w:rsidR="00C147C7" w:rsidRDefault="00C147C7" w:rsidP="00C147C7">
      <w:pPr>
        <w:jc w:val="both"/>
        <w:rPr>
          <w:sz w:val="24"/>
          <w:szCs w:val="24"/>
        </w:rPr>
      </w:pPr>
    </w:p>
    <w:p w14:paraId="772B9FB3" w14:textId="77777777" w:rsidR="00C147C7" w:rsidRPr="00C147C7" w:rsidRDefault="00C147C7" w:rsidP="00C147C7">
      <w:pPr>
        <w:jc w:val="both"/>
        <w:rPr>
          <w:sz w:val="24"/>
          <w:szCs w:val="24"/>
        </w:rPr>
      </w:pPr>
      <w:r>
        <w:rPr>
          <w:sz w:val="24"/>
          <w:szCs w:val="24"/>
        </w:rPr>
        <w:t>Estimate of current when V1 = V2 = 2.5V</w:t>
      </w:r>
    </w:p>
    <w:p w14:paraId="5F9A9E05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color w:val="000000"/>
          <w:sz w:val="24"/>
          <w:szCs w:val="24"/>
        </w:rPr>
        <w:lastRenderedPageBreak/>
        <w:t>Current measurements,</w:t>
      </w:r>
    </w:p>
    <w:p w14:paraId="49AD19BB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C147C7" w:rsidRPr="00260617" w14:paraId="017E8073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10C0F4B3" w14:textId="77777777" w:rsidR="00C147C7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C147C7" w:rsidRPr="00260617">
              <w:rPr>
                <w:color w:val="000000"/>
                <w:sz w:val="24"/>
                <w:szCs w:val="24"/>
              </w:rPr>
              <w:t>V, V2 = 2.0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557841BB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6FEDC0F0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D126343" w14:textId="77777777" w:rsidR="00C147C7" w:rsidRPr="00260617" w:rsidRDefault="00683DC1" w:rsidP="00260617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V1 = 2.0</w:t>
            </w:r>
            <w:r w:rsidR="00C147C7" w:rsidRPr="00260617">
              <w:rPr>
                <w:color w:val="000000"/>
                <w:sz w:val="24"/>
                <w:szCs w:val="24"/>
              </w:rPr>
              <w:t>V, V2 = 2.5V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7576F6FA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2A966824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0F0FBB97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99C41D5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408DA6B6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6725E5CC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33EDB035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26CF6BEB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15417C92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C54A876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2F19A3BA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7E6BE0EC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BA0B3AD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7B804E7C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05AAF309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A3A594B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  <w:tr w:rsidR="00C147C7" w:rsidRPr="00260617" w14:paraId="1B85A7CF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044FECC0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V1=</w:t>
            </w:r>
            <w:r w:rsidRPr="00260617">
              <w:rPr>
                <w:color w:val="000000"/>
                <w:sz w:val="24"/>
                <w:szCs w:val="24"/>
              </w:rPr>
              <w:tab/>
              <w:t xml:space="preserve">        V2 =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093A456A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[mA]</w:t>
            </w:r>
          </w:p>
        </w:tc>
      </w:tr>
    </w:tbl>
    <w:p w14:paraId="718381CB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5D174187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Transpose of matrix A</w:t>
      </w:r>
    </w:p>
    <w:p w14:paraId="6039D0C0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250A477E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16657C46" w14:textId="77777777" w:rsidR="00C147C7" w:rsidRDefault="00C147C7" w:rsidP="00C147C7">
      <w:pPr>
        <w:jc w:val="both"/>
      </w:pPr>
      <w:r>
        <w:rPr>
          <w:color w:val="000000"/>
          <w:sz w:val="24"/>
          <w:szCs w:val="24"/>
        </w:rPr>
        <w:t xml:space="preserve">Multiplication of </w:t>
      </w:r>
      <w:r w:rsidRPr="00662B27">
        <w:rPr>
          <w:position w:val="-16"/>
        </w:rPr>
        <w:object w:dxaOrig="680" w:dyaOrig="440" w14:anchorId="496F4147">
          <v:shape id="_x0000_i1031" type="#_x0000_t75" style="width:34pt;height:22.75pt" o:ole="">
            <v:imagedata r:id="rId7" o:title=""/>
          </v:shape>
          <o:OLEObject Type="Embed" ProgID="Equation.DSMT4" ShapeID="_x0000_i1031" DrawAspect="Content" ObjectID="_1708869008" r:id="rId16"/>
        </w:object>
      </w:r>
    </w:p>
    <w:p w14:paraId="4E5D588E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6E1B123B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Inverse of </w:t>
      </w:r>
      <w:r w:rsidRPr="00662B27">
        <w:rPr>
          <w:position w:val="-16"/>
        </w:rPr>
        <w:object w:dxaOrig="820" w:dyaOrig="480" w14:anchorId="4C282AE4">
          <v:shape id="_x0000_i1032" type="#_x0000_t75" style="width:41.75pt;height:22.75pt" o:ole="">
            <v:imagedata r:id="rId9" o:title=""/>
          </v:shape>
          <o:OLEObject Type="Embed" ProgID="Equation.DSMT4" ShapeID="_x0000_i1032" DrawAspect="Content" ObjectID="_1708869009" r:id="rId17"/>
        </w:object>
      </w:r>
    </w:p>
    <w:p w14:paraId="1F9748B0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09CC471B" w14:textId="77777777" w:rsidR="00C147C7" w:rsidRDefault="00C147C7" w:rsidP="00C147C7">
      <w:pPr>
        <w:jc w:val="both"/>
        <w:rPr>
          <w:color w:val="000000"/>
          <w:sz w:val="24"/>
          <w:szCs w:val="24"/>
        </w:rPr>
      </w:pPr>
    </w:p>
    <w:p w14:paraId="7CD08F00" w14:textId="77777777" w:rsidR="00C147C7" w:rsidRDefault="00C147C7" w:rsidP="00C147C7">
      <w:pPr>
        <w:jc w:val="both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Multiplication of  </w:t>
      </w:r>
      <w:r w:rsidRPr="00662B27">
        <w:rPr>
          <w:position w:val="-16"/>
        </w:rPr>
        <w:object w:dxaOrig="1260" w:dyaOrig="480" w14:anchorId="3C024E76">
          <v:shape id="_x0000_i1033" type="#_x0000_t75" style="width:64.5pt;height:22.75pt" o:ole="">
            <v:imagedata r:id="rId11" o:title=""/>
          </v:shape>
          <o:OLEObject Type="Embed" ProgID="Equation.DSMT4" ShapeID="_x0000_i1033" DrawAspect="Content" ObjectID="_1708869010" r:id="rId18"/>
        </w:object>
      </w:r>
    </w:p>
    <w:p w14:paraId="680AFC0B" w14:textId="77777777" w:rsidR="00C147C7" w:rsidRDefault="00C147C7" w:rsidP="00C147C7">
      <w:pPr>
        <w:jc w:val="both"/>
        <w:rPr>
          <w:sz w:val="24"/>
          <w:szCs w:val="24"/>
        </w:rPr>
      </w:pPr>
    </w:p>
    <w:p w14:paraId="08741461" w14:textId="77777777" w:rsidR="00C147C7" w:rsidRDefault="00C147C7" w:rsidP="00C147C7">
      <w:pPr>
        <w:jc w:val="both"/>
        <w:rPr>
          <w:sz w:val="24"/>
          <w:szCs w:val="24"/>
        </w:rPr>
      </w:pPr>
      <w:r>
        <w:rPr>
          <w:sz w:val="24"/>
          <w:szCs w:val="24"/>
        </w:rPr>
        <w:t>Linear Coefficients</w:t>
      </w:r>
    </w:p>
    <w:p w14:paraId="683E93AB" w14:textId="77777777" w:rsidR="00C147C7" w:rsidRDefault="00C147C7" w:rsidP="00C147C7">
      <w:pPr>
        <w:jc w:val="both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</w:tblGrid>
      <w:tr w:rsidR="00C147C7" w:rsidRPr="00260617" w14:paraId="2134FA7A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43B3FD6F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a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6B0E5DE5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</w:p>
        </w:tc>
      </w:tr>
      <w:tr w:rsidR="00C147C7" w:rsidRPr="00260617" w14:paraId="675D9B15" w14:textId="77777777" w:rsidTr="00260617">
        <w:trPr>
          <w:trHeight w:val="507"/>
          <w:jc w:val="center"/>
        </w:trPr>
        <w:tc>
          <w:tcPr>
            <w:tcW w:w="2562" w:type="dxa"/>
            <w:shd w:val="clear" w:color="auto" w:fill="auto"/>
            <w:vAlign w:val="center"/>
          </w:tcPr>
          <w:p w14:paraId="0879DD89" w14:textId="77777777" w:rsidR="00C147C7" w:rsidRPr="00260617" w:rsidRDefault="00C147C7" w:rsidP="00260617">
            <w:pPr>
              <w:jc w:val="both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>b</w:t>
            </w:r>
          </w:p>
        </w:tc>
        <w:tc>
          <w:tcPr>
            <w:tcW w:w="2562" w:type="dxa"/>
            <w:shd w:val="clear" w:color="auto" w:fill="auto"/>
            <w:vAlign w:val="center"/>
          </w:tcPr>
          <w:p w14:paraId="4634819F" w14:textId="77777777" w:rsidR="00C147C7" w:rsidRPr="00260617" w:rsidRDefault="00C147C7" w:rsidP="00260617">
            <w:pPr>
              <w:jc w:val="right"/>
              <w:rPr>
                <w:color w:val="000000"/>
                <w:sz w:val="24"/>
                <w:szCs w:val="24"/>
              </w:rPr>
            </w:pPr>
            <w:r w:rsidRPr="00260617">
              <w:rPr>
                <w:color w:val="000000"/>
                <w:sz w:val="24"/>
                <w:szCs w:val="24"/>
              </w:rPr>
              <w:tab/>
            </w:r>
            <w:r w:rsidRPr="00260617">
              <w:rPr>
                <w:color w:val="000000"/>
                <w:sz w:val="24"/>
                <w:szCs w:val="24"/>
              </w:rPr>
              <w:tab/>
            </w:r>
          </w:p>
        </w:tc>
      </w:tr>
    </w:tbl>
    <w:p w14:paraId="0D136B2B" w14:textId="77777777" w:rsidR="00C147C7" w:rsidRDefault="00C147C7" w:rsidP="00C147C7">
      <w:pPr>
        <w:jc w:val="both"/>
        <w:rPr>
          <w:sz w:val="24"/>
          <w:szCs w:val="24"/>
        </w:rPr>
      </w:pPr>
    </w:p>
    <w:p w14:paraId="3D0311BC" w14:textId="77777777" w:rsidR="00C147C7" w:rsidRPr="00C147C7" w:rsidRDefault="00C147C7" w:rsidP="00C147C7">
      <w:pPr>
        <w:jc w:val="both"/>
        <w:rPr>
          <w:sz w:val="24"/>
          <w:szCs w:val="24"/>
        </w:rPr>
      </w:pPr>
      <w:r>
        <w:rPr>
          <w:sz w:val="24"/>
          <w:szCs w:val="24"/>
        </w:rPr>
        <w:t>Estimate of current when V1 = V2 = 2.5V</w:t>
      </w:r>
    </w:p>
    <w:p w14:paraId="39CC2D38" w14:textId="77777777" w:rsidR="00C147C7" w:rsidRDefault="00C147C7" w:rsidP="00351D0F">
      <w:pPr>
        <w:jc w:val="both"/>
        <w:rPr>
          <w:sz w:val="24"/>
          <w:szCs w:val="24"/>
        </w:rPr>
      </w:pPr>
    </w:p>
    <w:p w14:paraId="68EF819A" w14:textId="77777777" w:rsidR="00C147C7" w:rsidRDefault="00C147C7" w:rsidP="00351D0F">
      <w:pPr>
        <w:jc w:val="both"/>
        <w:rPr>
          <w:sz w:val="24"/>
          <w:szCs w:val="24"/>
        </w:rPr>
      </w:pPr>
    </w:p>
    <w:p w14:paraId="474BDCFE" w14:textId="77777777" w:rsidR="00C147C7" w:rsidRDefault="00C147C7" w:rsidP="00351D0F">
      <w:pPr>
        <w:jc w:val="both"/>
        <w:rPr>
          <w:sz w:val="24"/>
          <w:szCs w:val="24"/>
        </w:rPr>
      </w:pPr>
    </w:p>
    <w:p w14:paraId="4469D344" w14:textId="77777777" w:rsidR="00C147C7" w:rsidRDefault="00C147C7" w:rsidP="00351D0F">
      <w:pPr>
        <w:jc w:val="both"/>
        <w:rPr>
          <w:sz w:val="24"/>
          <w:szCs w:val="24"/>
        </w:rPr>
      </w:pPr>
      <w:r>
        <w:rPr>
          <w:sz w:val="24"/>
          <w:szCs w:val="24"/>
        </w:rPr>
        <w:t>Is the prediction of the linear fit improving with data?</w:t>
      </w:r>
    </w:p>
    <w:p w14:paraId="2ADAAD1F" w14:textId="77777777" w:rsidR="007D327B" w:rsidRDefault="007D327B" w:rsidP="00351D0F">
      <w:pPr>
        <w:jc w:val="both"/>
        <w:rPr>
          <w:sz w:val="24"/>
          <w:szCs w:val="24"/>
        </w:rPr>
      </w:pPr>
    </w:p>
    <w:p w14:paraId="22305ACD" w14:textId="02F54E3E" w:rsidR="007D327B" w:rsidRDefault="007D327B" w:rsidP="007D327B">
      <w:pPr>
        <w:rPr>
          <w:color w:val="000000"/>
          <w:sz w:val="28"/>
          <w:szCs w:val="24"/>
        </w:rPr>
      </w:pPr>
      <w:r w:rsidRPr="005467E9">
        <w:rPr>
          <w:color w:val="000000"/>
          <w:sz w:val="28"/>
          <w:szCs w:val="24"/>
          <w:highlight w:val="yellow"/>
        </w:rPr>
        <w:t xml:space="preserve">Due: </w:t>
      </w:r>
      <w:r w:rsidR="0019248C">
        <w:rPr>
          <w:color w:val="000000"/>
          <w:sz w:val="28"/>
          <w:szCs w:val="24"/>
          <w:highlight w:val="yellow"/>
        </w:rPr>
        <w:t>March</w:t>
      </w:r>
      <w:r w:rsidR="00CD3B39">
        <w:rPr>
          <w:color w:val="000000"/>
          <w:sz w:val="28"/>
          <w:szCs w:val="24"/>
          <w:highlight w:val="yellow"/>
        </w:rPr>
        <w:t xml:space="preserve"> </w:t>
      </w:r>
      <w:r w:rsidR="0019248C">
        <w:rPr>
          <w:color w:val="000000"/>
          <w:sz w:val="28"/>
          <w:szCs w:val="24"/>
          <w:highlight w:val="yellow"/>
        </w:rPr>
        <w:t>24</w:t>
      </w:r>
      <w:r w:rsidR="00CD3B39" w:rsidRPr="00CD3B39">
        <w:rPr>
          <w:color w:val="000000"/>
          <w:sz w:val="28"/>
          <w:szCs w:val="24"/>
          <w:highlight w:val="yellow"/>
          <w:vertAlign w:val="superscript"/>
        </w:rPr>
        <w:t>th</w:t>
      </w:r>
      <w:r w:rsidRPr="005467E9">
        <w:rPr>
          <w:color w:val="000000"/>
          <w:sz w:val="28"/>
          <w:szCs w:val="24"/>
          <w:highlight w:val="yellow"/>
        </w:rPr>
        <w:t>, 202</w:t>
      </w:r>
      <w:r w:rsidR="0019248C">
        <w:rPr>
          <w:color w:val="000000"/>
          <w:sz w:val="28"/>
          <w:szCs w:val="24"/>
          <w:highlight w:val="yellow"/>
        </w:rPr>
        <w:t>2</w:t>
      </w:r>
      <w:r w:rsidRPr="005467E9">
        <w:rPr>
          <w:color w:val="000000"/>
          <w:sz w:val="28"/>
          <w:szCs w:val="24"/>
          <w:highlight w:val="yellow"/>
        </w:rPr>
        <w:t xml:space="preserve"> at 11:59 pm eastern on Gradescope</w:t>
      </w:r>
    </w:p>
    <w:p w14:paraId="34182A76" w14:textId="77777777" w:rsidR="007D327B" w:rsidRPr="00C147C7" w:rsidRDefault="007D327B" w:rsidP="00CD3B39">
      <w:pPr>
        <w:rPr>
          <w:sz w:val="24"/>
          <w:szCs w:val="24"/>
        </w:rPr>
      </w:pPr>
      <w:r>
        <w:rPr>
          <w:color w:val="000000"/>
          <w:sz w:val="28"/>
          <w:szCs w:val="24"/>
        </w:rPr>
        <w:t>One student submits on Gradescope and adds their partner using “add group members” option on Gradescope.</w:t>
      </w:r>
    </w:p>
    <w:sectPr w:rsidR="007D327B" w:rsidRPr="00C147C7">
      <w:headerReference w:type="default" r:id="rId19"/>
      <w:footerReference w:type="default" r:id="rId20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F141A2" w14:textId="77777777" w:rsidR="00502672" w:rsidRDefault="00502672" w:rsidP="001060E5">
      <w:r>
        <w:separator/>
      </w:r>
    </w:p>
  </w:endnote>
  <w:endnote w:type="continuationSeparator" w:id="0">
    <w:p w14:paraId="3C93AF12" w14:textId="77777777" w:rsidR="00502672" w:rsidRDefault="00502672" w:rsidP="00106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7A3C61" w14:textId="6CFB7F39" w:rsidR="001060E5" w:rsidRPr="006A4896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>J. Braunstein</w:t>
    </w:r>
    <w:r w:rsidR="00C10650">
      <w:rPr>
        <w:i/>
        <w:szCs w:val="24"/>
      </w:rPr>
      <w:t>, K. Connor</w:t>
    </w:r>
    <w:r w:rsidRPr="006A4896">
      <w:rPr>
        <w:i/>
        <w:szCs w:val="24"/>
      </w:rPr>
      <w:t xml:space="preserve">                                                                          </w:t>
    </w:r>
    <w:r w:rsidRPr="006A4896">
      <w:rPr>
        <w:i/>
        <w:szCs w:val="24"/>
      </w:rPr>
      <w:tab/>
      <w:t xml:space="preserve">             Revised: </w:t>
    </w:r>
    <w:r w:rsidRPr="006A4896">
      <w:rPr>
        <w:i/>
        <w:szCs w:val="24"/>
      </w:rPr>
      <w:fldChar w:fldCharType="begin"/>
    </w:r>
    <w:r w:rsidRPr="006A4896">
      <w:rPr>
        <w:i/>
        <w:szCs w:val="24"/>
      </w:rPr>
      <w:instrText xml:space="preserve"> DATE </w:instrText>
    </w:r>
    <w:r w:rsidRPr="006A4896">
      <w:rPr>
        <w:i/>
        <w:szCs w:val="24"/>
      </w:rPr>
      <w:fldChar w:fldCharType="separate"/>
    </w:r>
    <w:r w:rsidR="00B2454D">
      <w:rPr>
        <w:i/>
        <w:noProof/>
        <w:szCs w:val="24"/>
      </w:rPr>
      <w:t>3/15/2022</w:t>
    </w:r>
    <w:r w:rsidRPr="006A4896">
      <w:rPr>
        <w:i/>
        <w:szCs w:val="24"/>
      </w:rPr>
      <w:fldChar w:fldCharType="end"/>
    </w:r>
  </w:p>
  <w:p w14:paraId="006B1B73" w14:textId="77777777" w:rsidR="001060E5" w:rsidRPr="001060E5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 xml:space="preserve">Rensselaer Polytechnic Institute                                                                                </w:t>
    </w:r>
    <w:r w:rsidRPr="006A4896">
      <w:rPr>
        <w:i/>
        <w:szCs w:val="24"/>
      </w:rPr>
      <w:tab/>
      <w:t>Troy, New York, USA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DB9CCD" w14:textId="77777777" w:rsidR="00502672" w:rsidRDefault="00502672" w:rsidP="001060E5">
      <w:r>
        <w:separator/>
      </w:r>
    </w:p>
  </w:footnote>
  <w:footnote w:type="continuationSeparator" w:id="0">
    <w:p w14:paraId="2CCBB2F1" w14:textId="77777777" w:rsidR="00502672" w:rsidRDefault="00502672" w:rsidP="00106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F379E8" w14:textId="77777777" w:rsidR="001060E5" w:rsidRPr="006A4896" w:rsidRDefault="001060E5" w:rsidP="001060E5">
    <w:pPr>
      <w:tabs>
        <w:tab w:val="center" w:pos="4320"/>
        <w:tab w:val="right" w:pos="8640"/>
      </w:tabs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Introduction to </w:t>
    </w:r>
    <w:r w:rsidR="00F51700">
      <w:rPr>
        <w:b/>
        <w:sz w:val="24"/>
        <w:szCs w:val="24"/>
      </w:rPr>
      <w:t>ECSE</w:t>
    </w:r>
  </w:p>
  <w:p w14:paraId="5298BF8D" w14:textId="63C5068B" w:rsidR="001060E5" w:rsidRPr="001060E5" w:rsidRDefault="00F51700" w:rsidP="001060E5">
    <w:pPr>
      <w:tabs>
        <w:tab w:val="right" w:pos="9360"/>
      </w:tabs>
      <w:rPr>
        <w:sz w:val="24"/>
        <w:szCs w:val="24"/>
      </w:rPr>
    </w:pPr>
    <w:r>
      <w:rPr>
        <w:b/>
        <w:sz w:val="24"/>
        <w:szCs w:val="24"/>
      </w:rPr>
      <w:t>ECSE-1010</w:t>
    </w:r>
    <w:r w:rsidR="00FA5B82">
      <w:rPr>
        <w:b/>
        <w:sz w:val="24"/>
        <w:szCs w:val="24"/>
      </w:rPr>
      <w:t xml:space="preserve"> </w:t>
    </w:r>
    <w:r w:rsidR="00FA5B82">
      <w:rPr>
        <w:b/>
        <w:sz w:val="24"/>
        <w:szCs w:val="24"/>
      </w:rPr>
      <w:tab/>
    </w:r>
    <w:r w:rsidR="00CD3B39">
      <w:rPr>
        <w:b/>
        <w:sz w:val="24"/>
        <w:szCs w:val="24"/>
      </w:rPr>
      <w:t>Spring 202</w:t>
    </w:r>
    <w:r w:rsidR="008D3EBB">
      <w:rPr>
        <w:b/>
        <w:sz w:val="24"/>
        <w:szCs w:val="24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82C6D"/>
    <w:multiLevelType w:val="hybridMultilevel"/>
    <w:tmpl w:val="31E8DF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861B5D"/>
    <w:multiLevelType w:val="hybridMultilevel"/>
    <w:tmpl w:val="ED60FF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54E6C"/>
    <w:multiLevelType w:val="hybridMultilevel"/>
    <w:tmpl w:val="9CAAC6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BB4AC7"/>
    <w:multiLevelType w:val="hybridMultilevel"/>
    <w:tmpl w:val="FC90D59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335C161A"/>
    <w:multiLevelType w:val="hybridMultilevel"/>
    <w:tmpl w:val="1A6E56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1133E6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2C2BC3"/>
    <w:multiLevelType w:val="hybridMultilevel"/>
    <w:tmpl w:val="2C960026"/>
    <w:lvl w:ilvl="0" w:tplc="0C684C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0DA2B15"/>
    <w:multiLevelType w:val="hybridMultilevel"/>
    <w:tmpl w:val="096E0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862D39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58E7A55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CCB1A9C"/>
    <w:multiLevelType w:val="hybridMultilevel"/>
    <w:tmpl w:val="5E984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7224BA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1"/>
  </w:num>
  <w:num w:numId="4">
    <w:abstractNumId w:val="4"/>
  </w:num>
  <w:num w:numId="5">
    <w:abstractNumId w:val="2"/>
  </w:num>
  <w:num w:numId="6">
    <w:abstractNumId w:val="0"/>
  </w:num>
  <w:num w:numId="7">
    <w:abstractNumId w:val="3"/>
  </w:num>
  <w:num w:numId="8">
    <w:abstractNumId w:val="7"/>
  </w:num>
  <w:num w:numId="9">
    <w:abstractNumId w:val="9"/>
  </w:num>
  <w:num w:numId="10">
    <w:abstractNumId w:val="6"/>
  </w:num>
  <w:num w:numId="11">
    <w:abstractNumId w:val="5"/>
  </w:num>
  <w:num w:numId="12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6AC6"/>
    <w:rsid w:val="00004F86"/>
    <w:rsid w:val="00013B3D"/>
    <w:rsid w:val="00026FCC"/>
    <w:rsid w:val="000309A1"/>
    <w:rsid w:val="00034F7F"/>
    <w:rsid w:val="000452F4"/>
    <w:rsid w:val="000457DE"/>
    <w:rsid w:val="00052E4A"/>
    <w:rsid w:val="00056994"/>
    <w:rsid w:val="000610EB"/>
    <w:rsid w:val="00063717"/>
    <w:rsid w:val="00063900"/>
    <w:rsid w:val="000857B0"/>
    <w:rsid w:val="000859A6"/>
    <w:rsid w:val="000A21F4"/>
    <w:rsid w:val="000D2230"/>
    <w:rsid w:val="000D35A8"/>
    <w:rsid w:val="000E2480"/>
    <w:rsid w:val="0010161D"/>
    <w:rsid w:val="00105AE0"/>
    <w:rsid w:val="001060E5"/>
    <w:rsid w:val="00141CDE"/>
    <w:rsid w:val="00151B9E"/>
    <w:rsid w:val="001723B7"/>
    <w:rsid w:val="001766BA"/>
    <w:rsid w:val="00182A95"/>
    <w:rsid w:val="0019248C"/>
    <w:rsid w:val="001B6AF2"/>
    <w:rsid w:val="001C2C85"/>
    <w:rsid w:val="001E29E4"/>
    <w:rsid w:val="002069A7"/>
    <w:rsid w:val="0020767C"/>
    <w:rsid w:val="00214D76"/>
    <w:rsid w:val="00224912"/>
    <w:rsid w:val="00232A5F"/>
    <w:rsid w:val="00237B5B"/>
    <w:rsid w:val="00246C5C"/>
    <w:rsid w:val="002511BC"/>
    <w:rsid w:val="00260617"/>
    <w:rsid w:val="0026458C"/>
    <w:rsid w:val="00280DE5"/>
    <w:rsid w:val="002A45FB"/>
    <w:rsid w:val="002D079E"/>
    <w:rsid w:val="002D7747"/>
    <w:rsid w:val="0031052B"/>
    <w:rsid w:val="0032323E"/>
    <w:rsid w:val="003424D3"/>
    <w:rsid w:val="00350DB8"/>
    <w:rsid w:val="00351D0F"/>
    <w:rsid w:val="003B2DEC"/>
    <w:rsid w:val="003C2F4E"/>
    <w:rsid w:val="003E1449"/>
    <w:rsid w:val="003E6200"/>
    <w:rsid w:val="003F4372"/>
    <w:rsid w:val="003F547D"/>
    <w:rsid w:val="004303E5"/>
    <w:rsid w:val="00436056"/>
    <w:rsid w:val="0044764F"/>
    <w:rsid w:val="00470D47"/>
    <w:rsid w:val="004736FA"/>
    <w:rsid w:val="004846B5"/>
    <w:rsid w:val="00491B25"/>
    <w:rsid w:val="004A1EA1"/>
    <w:rsid w:val="004A3AD9"/>
    <w:rsid w:val="004A5027"/>
    <w:rsid w:val="004D7110"/>
    <w:rsid w:val="004E0783"/>
    <w:rsid w:val="00502672"/>
    <w:rsid w:val="005151E4"/>
    <w:rsid w:val="00547BD0"/>
    <w:rsid w:val="00572143"/>
    <w:rsid w:val="00573F23"/>
    <w:rsid w:val="005759DB"/>
    <w:rsid w:val="00592C97"/>
    <w:rsid w:val="005A7F95"/>
    <w:rsid w:val="005B2DC0"/>
    <w:rsid w:val="005C01F3"/>
    <w:rsid w:val="00613B01"/>
    <w:rsid w:val="00647FF1"/>
    <w:rsid w:val="00652642"/>
    <w:rsid w:val="00662CB4"/>
    <w:rsid w:val="00683DC1"/>
    <w:rsid w:val="00697C39"/>
    <w:rsid w:val="006A36FC"/>
    <w:rsid w:val="006C733B"/>
    <w:rsid w:val="006D2358"/>
    <w:rsid w:val="006E5BF4"/>
    <w:rsid w:val="006F6341"/>
    <w:rsid w:val="00723349"/>
    <w:rsid w:val="00743B9D"/>
    <w:rsid w:val="00746486"/>
    <w:rsid w:val="007664EA"/>
    <w:rsid w:val="00776AC6"/>
    <w:rsid w:val="007A32B6"/>
    <w:rsid w:val="007A36E1"/>
    <w:rsid w:val="007A6265"/>
    <w:rsid w:val="007B3338"/>
    <w:rsid w:val="007D085C"/>
    <w:rsid w:val="007D0CA5"/>
    <w:rsid w:val="007D327B"/>
    <w:rsid w:val="00800F09"/>
    <w:rsid w:val="00801A63"/>
    <w:rsid w:val="0084328C"/>
    <w:rsid w:val="00887E9C"/>
    <w:rsid w:val="008B2582"/>
    <w:rsid w:val="008B789F"/>
    <w:rsid w:val="008D3EBB"/>
    <w:rsid w:val="008F4FC1"/>
    <w:rsid w:val="00907C3F"/>
    <w:rsid w:val="0091669A"/>
    <w:rsid w:val="009359C0"/>
    <w:rsid w:val="009372E4"/>
    <w:rsid w:val="009469F2"/>
    <w:rsid w:val="00960E94"/>
    <w:rsid w:val="00972428"/>
    <w:rsid w:val="0098554D"/>
    <w:rsid w:val="009863FC"/>
    <w:rsid w:val="009A29DC"/>
    <w:rsid w:val="009C088D"/>
    <w:rsid w:val="009E068D"/>
    <w:rsid w:val="009E277A"/>
    <w:rsid w:val="009F3683"/>
    <w:rsid w:val="009F79EC"/>
    <w:rsid w:val="00A027C9"/>
    <w:rsid w:val="00A047A1"/>
    <w:rsid w:val="00A25432"/>
    <w:rsid w:val="00A347A1"/>
    <w:rsid w:val="00A36609"/>
    <w:rsid w:val="00A630F7"/>
    <w:rsid w:val="00A701EB"/>
    <w:rsid w:val="00A761D0"/>
    <w:rsid w:val="00A870E8"/>
    <w:rsid w:val="00AC0F3C"/>
    <w:rsid w:val="00AE0E50"/>
    <w:rsid w:val="00B006BA"/>
    <w:rsid w:val="00B2454D"/>
    <w:rsid w:val="00B84645"/>
    <w:rsid w:val="00BB3BAF"/>
    <w:rsid w:val="00BB5635"/>
    <w:rsid w:val="00BC1514"/>
    <w:rsid w:val="00BD07DE"/>
    <w:rsid w:val="00BD3FF9"/>
    <w:rsid w:val="00BD4EC8"/>
    <w:rsid w:val="00BE2A17"/>
    <w:rsid w:val="00BE443D"/>
    <w:rsid w:val="00BF3587"/>
    <w:rsid w:val="00C10650"/>
    <w:rsid w:val="00C1375A"/>
    <w:rsid w:val="00C147C7"/>
    <w:rsid w:val="00C16169"/>
    <w:rsid w:val="00C25368"/>
    <w:rsid w:val="00C25862"/>
    <w:rsid w:val="00C85846"/>
    <w:rsid w:val="00CA05D3"/>
    <w:rsid w:val="00CA73A8"/>
    <w:rsid w:val="00CA7833"/>
    <w:rsid w:val="00CC43B5"/>
    <w:rsid w:val="00CC5B50"/>
    <w:rsid w:val="00CD3B39"/>
    <w:rsid w:val="00CF3B0F"/>
    <w:rsid w:val="00D10113"/>
    <w:rsid w:val="00D2073F"/>
    <w:rsid w:val="00D24C2B"/>
    <w:rsid w:val="00D26311"/>
    <w:rsid w:val="00D52867"/>
    <w:rsid w:val="00D54987"/>
    <w:rsid w:val="00D56D25"/>
    <w:rsid w:val="00D7231F"/>
    <w:rsid w:val="00D823F4"/>
    <w:rsid w:val="00D97CEB"/>
    <w:rsid w:val="00DA6004"/>
    <w:rsid w:val="00DB6300"/>
    <w:rsid w:val="00DC5925"/>
    <w:rsid w:val="00DC5FFD"/>
    <w:rsid w:val="00DE500A"/>
    <w:rsid w:val="00E07D08"/>
    <w:rsid w:val="00E11B0E"/>
    <w:rsid w:val="00E43CF3"/>
    <w:rsid w:val="00E44365"/>
    <w:rsid w:val="00E55CEB"/>
    <w:rsid w:val="00E63B99"/>
    <w:rsid w:val="00E81B27"/>
    <w:rsid w:val="00E849CE"/>
    <w:rsid w:val="00E860E5"/>
    <w:rsid w:val="00E869A3"/>
    <w:rsid w:val="00EB4485"/>
    <w:rsid w:val="00EC4393"/>
    <w:rsid w:val="00EC78BB"/>
    <w:rsid w:val="00ED035E"/>
    <w:rsid w:val="00ED7D7C"/>
    <w:rsid w:val="00EE1896"/>
    <w:rsid w:val="00EF6793"/>
    <w:rsid w:val="00F00C04"/>
    <w:rsid w:val="00F12B5F"/>
    <w:rsid w:val="00F36070"/>
    <w:rsid w:val="00F406C5"/>
    <w:rsid w:val="00F45243"/>
    <w:rsid w:val="00F51700"/>
    <w:rsid w:val="00F55472"/>
    <w:rsid w:val="00F6565C"/>
    <w:rsid w:val="00F65E03"/>
    <w:rsid w:val="00F67B69"/>
    <w:rsid w:val="00F73220"/>
    <w:rsid w:val="00F814CA"/>
    <w:rsid w:val="00F912BF"/>
    <w:rsid w:val="00F95627"/>
    <w:rsid w:val="00FA3A55"/>
    <w:rsid w:val="00FA5B82"/>
    <w:rsid w:val="00FA6C4D"/>
    <w:rsid w:val="00FB1625"/>
    <w:rsid w:val="00FD3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639B8A"/>
  <w15:chartTrackingRefBased/>
  <w15:docId w15:val="{A6C13901-7768-4F52-A483-77710CC371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32"/>
      <w:u w:val="single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sz w:val="28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pPr>
      <w:keepNext/>
      <w:ind w:left="1080"/>
      <w:jc w:val="both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BodyText">
    <w:name w:val="Body Text"/>
    <w:basedOn w:val="Normal"/>
    <w:pPr>
      <w:jc w:val="both"/>
    </w:pPr>
    <w:rPr>
      <w:sz w:val="24"/>
    </w:rPr>
  </w:style>
  <w:style w:type="paragraph" w:styleId="Title">
    <w:name w:val="Title"/>
    <w:basedOn w:val="Normal"/>
    <w:qFormat/>
    <w:pPr>
      <w:jc w:val="center"/>
    </w:pPr>
    <w:rPr>
      <w:sz w:val="40"/>
    </w:rPr>
  </w:style>
  <w:style w:type="paragraph" w:styleId="BodyText3">
    <w:name w:val="Body Text 3"/>
    <w:basedOn w:val="Normal"/>
    <w:pPr>
      <w:jc w:val="both"/>
    </w:pPr>
    <w:rPr>
      <w:sz w:val="24"/>
    </w:rPr>
  </w:style>
  <w:style w:type="paragraph" w:styleId="BodyText2">
    <w:name w:val="Body Text 2"/>
    <w:basedOn w:val="Normal"/>
    <w:pPr>
      <w:jc w:val="both"/>
    </w:pPr>
    <w:rPr>
      <w:sz w:val="28"/>
    </w:rPr>
  </w:style>
  <w:style w:type="paragraph" w:styleId="BodyTextIndent">
    <w:name w:val="Body Text Indent"/>
    <w:basedOn w:val="Normal"/>
    <w:pPr>
      <w:ind w:left="360"/>
      <w:jc w:val="both"/>
    </w:pPr>
    <w:rPr>
      <w:i/>
      <w:iCs/>
      <w:sz w:val="24"/>
    </w:rPr>
  </w:style>
  <w:style w:type="paragraph" w:styleId="BodyTextIndent2">
    <w:name w:val="Body Text Indent 2"/>
    <w:basedOn w:val="Normal"/>
    <w:pPr>
      <w:ind w:left="1080"/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746486"/>
    <w:pPr>
      <w:ind w:left="720"/>
    </w:pPr>
  </w:style>
  <w:style w:type="paragraph" w:styleId="Header">
    <w:name w:val="header"/>
    <w:basedOn w:val="Normal"/>
    <w:link w:val="HeaderChar"/>
    <w:rsid w:val="001060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060E5"/>
  </w:style>
  <w:style w:type="paragraph" w:styleId="Footer">
    <w:name w:val="footer"/>
    <w:basedOn w:val="Normal"/>
    <w:link w:val="FooterChar"/>
    <w:rsid w:val="001060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060E5"/>
  </w:style>
  <w:style w:type="paragraph" w:styleId="BalloonText">
    <w:name w:val="Balloon Text"/>
    <w:basedOn w:val="Normal"/>
    <w:link w:val="BalloonTextChar"/>
    <w:rsid w:val="007A32B6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7A32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E62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151E4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33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81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991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068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00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eriment 15 template</vt:lpstr>
    </vt:vector>
  </TitlesOfParts>
  <Company>RPI</Company>
  <LinksUpToDate>false</LinksUpToDate>
  <CharactersWithSpaces>2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18 template</dc:title>
  <dc:subject/>
  <dc:creator>Dr. Mahmood A. Hameed</dc:creator>
  <cp:keywords/>
  <cp:lastModifiedBy>Paternain, Santiago</cp:lastModifiedBy>
  <cp:revision>5</cp:revision>
  <cp:lastPrinted>2020-03-02T00:27:00Z</cp:lastPrinted>
  <dcterms:created xsi:type="dcterms:W3CDTF">2021-03-27T23:19:00Z</dcterms:created>
  <dcterms:modified xsi:type="dcterms:W3CDTF">2022-03-15T21:04:00Z</dcterms:modified>
</cp:coreProperties>
</file>